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274"/>
        <w:gridCol w:w="3119"/>
        <w:gridCol w:w="2247"/>
        <w:gridCol w:w="574"/>
      </w:tblGrid>
      <w:tr w:rsidR="005135E3" w:rsidRPr="00D12A27" w14:paraId="7335AC07" w14:textId="5EC46BB5" w:rsidTr="002F798E">
        <w:trPr>
          <w:trHeight w:val="557"/>
          <w:jc w:val="center"/>
        </w:trPr>
        <w:tc>
          <w:tcPr>
            <w:tcW w:w="4846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ام و نام خانواد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:</w:t>
            </w:r>
          </w:p>
        </w:tc>
        <w:tc>
          <w:tcPr>
            <w:tcW w:w="3119" w:type="dxa"/>
            <w:shd w:val="clear" w:color="auto" w:fill="D9D9D9" w:themeFill="background1" w:themeFillShade="D9"/>
            <w:vAlign w:val="center"/>
          </w:tcPr>
          <w:p w14:paraId="1A41920D" w14:textId="4EB2EF4C" w:rsidR="005135E3" w:rsidRPr="00D12A27" w:rsidRDefault="002F798E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 :</w:t>
            </w: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..  </w:t>
            </w:r>
          </w:p>
        </w:tc>
        <w:tc>
          <w:tcPr>
            <w:tcW w:w="2821" w:type="dxa"/>
            <w:gridSpan w:val="2"/>
            <w:shd w:val="clear" w:color="auto" w:fill="D9D9D9" w:themeFill="background1" w:themeFillShade="D9"/>
            <w:vAlign w:val="center"/>
          </w:tcPr>
          <w:p w14:paraId="3064DA18" w14:textId="33209A82" w:rsidR="005135E3" w:rsidRPr="00D12A27" w:rsidRDefault="005135E3" w:rsidP="002F79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5135E3" w:rsidRPr="00D12A27" w14:paraId="64F5E8D4" w14:textId="77777777" w:rsidTr="00BA3193">
        <w:trPr>
          <w:jc w:val="center"/>
        </w:trPr>
        <w:tc>
          <w:tcPr>
            <w:tcW w:w="572" w:type="dxa"/>
          </w:tcPr>
          <w:p w14:paraId="46561781" w14:textId="48F201E7" w:rsidR="005135E3" w:rsidRPr="00D12A27" w:rsidRDefault="005135E3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  <w:tc>
          <w:tcPr>
            <w:tcW w:w="9640" w:type="dxa"/>
            <w:gridSpan w:val="3"/>
          </w:tcPr>
          <w:p w14:paraId="45574BC4" w14:textId="77777777" w:rsidR="005135E3" w:rsidRPr="00D12A27" w:rsidRDefault="005135E3" w:rsidP="005135E3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410286BA" w14:textId="76827F08" w:rsidR="005135E3" w:rsidRPr="00D12A27" w:rsidRDefault="005135E3" w:rsidP="008D3DD0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انتقال </w:t>
            </w:r>
            <w:r w:rsidR="00867D01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>جهت شکل را تغ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D20A12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ر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م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D20A12" w:rsidRPr="00D12A27">
              <w:rPr>
                <w:b/>
                <w:bCs/>
                <w:sz w:val="26"/>
                <w:szCs w:val="26"/>
                <w:rtl/>
              </w:rPr>
              <w:t xml:space="preserve"> دهد.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D20A12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1E22284A" w14:textId="73C4505E" w:rsidR="00B9220B" w:rsidRPr="00D12A27" w:rsidRDefault="005135E3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)  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برای نام گذاری پاره خط از حروف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کوچک</w:t>
            </w:r>
            <w:r w:rsidR="008D3DD0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انگلیسی استفاده می شود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</w:p>
          <w:p w14:paraId="5B47A55E" w14:textId="1DB6400F" w:rsidR="00B9220B" w:rsidRPr="00D12A27" w:rsidRDefault="00784AA9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می توان مثلثی با دو زاویه راست رسم کرد.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086948" w:rsidRPr="00D12A27">
              <w:rPr>
                <w:rFonts w:asciiTheme="majorBidi" w:hAnsiTheme="majorBidi" w:hint="cs"/>
                <w:b/>
                <w:bCs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                            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6FD097B6" w14:textId="68F1C242" w:rsidR="005135E3" w:rsidRPr="00D12A27" w:rsidRDefault="00784AA9" w:rsidP="00A1648E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086948">
              <w:rPr>
                <w:rFonts w:hint="cs"/>
                <w:b/>
                <w:bCs/>
                <w:sz w:val="26"/>
                <w:szCs w:val="26"/>
                <w:rtl/>
              </w:rPr>
              <w:t>د</w:t>
            </w:r>
            <w:r w:rsidR="00B9220B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D12A27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 xml:space="preserve">در دوران 90 درجه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اید جهت دوران را مشخص کنیم. </w:t>
            </w:r>
            <w:r w:rsidR="00086948">
              <w:rPr>
                <w:rFonts w:hint="cs"/>
                <w:b/>
                <w:bCs/>
                <w:sz w:val="26"/>
                <w:szCs w:val="26"/>
                <w:rtl/>
              </w:rPr>
              <w:t>(           )</w:t>
            </w:r>
            <w:r w:rsidR="00086948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574" w:type="dxa"/>
            <w:vAlign w:val="center"/>
          </w:tcPr>
          <w:p w14:paraId="305917E1" w14:textId="3802DABB" w:rsidR="005135E3" w:rsidRPr="00D12A27" w:rsidRDefault="00B9220B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F0A8C" w:rsidRPr="00D12A27" w14:paraId="103B4C67" w14:textId="77777777" w:rsidTr="00BA3193">
        <w:trPr>
          <w:jc w:val="center"/>
        </w:trPr>
        <w:tc>
          <w:tcPr>
            <w:tcW w:w="572" w:type="dxa"/>
          </w:tcPr>
          <w:p w14:paraId="26C4C58B" w14:textId="77777777" w:rsidR="006F0A8C" w:rsidRPr="00D12A27" w:rsidRDefault="006F0A8C" w:rsidP="008D6E8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  <w:tc>
          <w:tcPr>
            <w:tcW w:w="9640" w:type="dxa"/>
            <w:gridSpan w:val="3"/>
          </w:tcPr>
          <w:p w14:paraId="65DB3AC3" w14:textId="77777777" w:rsidR="006F0A8C" w:rsidRPr="00D12A27" w:rsidRDefault="006F0A8C" w:rsidP="008D6E8E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0EAD94F2" w:rsidR="006F0A8C" w:rsidRPr="00D12A27" w:rsidRDefault="005135E3" w:rsidP="004A7CB5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050CD9" w:rsidRPr="00D12A27">
              <w:rPr>
                <w:rFonts w:hint="cs"/>
                <w:b/>
                <w:bCs/>
                <w:sz w:val="26"/>
                <w:szCs w:val="26"/>
                <w:rtl/>
              </w:rPr>
              <w:t>ا</w:t>
            </w:r>
            <w:r w:rsidR="00050CD9" w:rsidRPr="00D12A27">
              <w:rPr>
                <w:b/>
                <w:bCs/>
                <w:sz w:val="26"/>
                <w:szCs w:val="26"/>
                <w:rtl/>
              </w:rPr>
              <w:t>گر</w:t>
            </w:r>
            <w:r w:rsidR="00BD61DB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روی یک خط 10 نقطه قرار دهیم ................. پاره خط و ............... نیم خط به وجود می آید.</w:t>
            </w:r>
          </w:p>
          <w:p w14:paraId="133773D3" w14:textId="63B80EE8" w:rsidR="00A1648E" w:rsidRPr="00D12A27" w:rsidRDefault="00A1648E" w:rsidP="00022FDB">
            <w:pPr>
              <w:tabs>
                <w:tab w:val="left" w:pos="142"/>
              </w:tabs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ب</w:t>
            </w:r>
            <w:r w:rsidR="00CE7071" w:rsidRPr="00D12A27">
              <w:rPr>
                <w:rFonts w:hint="cs"/>
                <w:b/>
                <w:bCs/>
                <w:sz w:val="26"/>
                <w:szCs w:val="26"/>
                <w:rtl/>
              </w:rPr>
              <w:t>)</w:t>
            </w:r>
            <w:r w:rsidR="00CE7071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به چند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ض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که حداقل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ک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زا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ب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شتر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 xml:space="preserve"> از 180 درجه دارد</w: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،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چند ضلع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................. م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گو</w:t>
            </w:r>
            <w:r w:rsidR="00CB7EFE" w:rsidRPr="00D12A27">
              <w:rPr>
                <w:rFonts w:hint="cs"/>
                <w:b/>
                <w:bCs/>
                <w:sz w:val="26"/>
                <w:szCs w:val="26"/>
                <w:rtl/>
              </w:rPr>
              <w:t>یی</w:t>
            </w:r>
            <w:r w:rsidR="00CB7EFE" w:rsidRPr="00D12A27">
              <w:rPr>
                <w:rFonts w:hint="eastAsia"/>
                <w:b/>
                <w:bCs/>
                <w:sz w:val="26"/>
                <w:szCs w:val="26"/>
                <w:rtl/>
              </w:rPr>
              <w:t>م</w:t>
            </w:r>
            <w:r w:rsidR="00CB7EFE" w:rsidRPr="00D12A27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2D57532D" w14:textId="159C1847" w:rsidR="00817621" w:rsidRPr="0049103B" w:rsidRDefault="00022FDB" w:rsidP="0049103B">
            <w:pPr>
              <w:rPr>
                <w:b/>
                <w:bCs/>
                <w:sz w:val="26"/>
                <w:szCs w:val="26"/>
                <w:rtl/>
              </w:rPr>
            </w:pPr>
            <w:r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="00817621" w:rsidRPr="0049103B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به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 ا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که هم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 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ضلع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ها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و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زاو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ه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ها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rFonts w:hint="eastAsia"/>
                <w:b/>
                <w:bCs/>
                <w:sz w:val="26"/>
                <w:szCs w:val="26"/>
                <w:rtl/>
              </w:rPr>
              <w:t>ش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با هم مساو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است، چند ضلع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..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..........</w:t>
            </w:r>
            <w:r w:rsidR="0049103B" w:rsidRPr="0049103B">
              <w:rPr>
                <w:rFonts w:hint="cs"/>
                <w:b/>
                <w:bCs/>
                <w:sz w:val="26"/>
                <w:szCs w:val="26"/>
                <w:rtl/>
              </w:rPr>
              <w:t>...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49103B">
              <w:rPr>
                <w:rFonts w:hint="cs"/>
                <w:b/>
                <w:bCs/>
                <w:sz w:val="26"/>
                <w:szCs w:val="26"/>
                <w:rtl/>
              </w:rPr>
              <w:t>می گویند</w:t>
            </w:r>
            <w:r w:rsidR="0049103B" w:rsidRPr="0049103B">
              <w:rPr>
                <w:b/>
                <w:bCs/>
                <w:sz w:val="26"/>
                <w:szCs w:val="26"/>
                <w:rtl/>
              </w:rPr>
              <w:t>.</w:t>
            </w:r>
          </w:p>
          <w:p w14:paraId="551E8A11" w14:textId="29BE2657" w:rsidR="00022FDB" w:rsidRPr="00D12A27" w:rsidRDefault="00022FDB" w:rsidP="00817621">
            <w:pPr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 xml:space="preserve">د)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ز یک نقطه ........</w:t>
            </w:r>
            <w:r w:rsidR="00EA1211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.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</w:t>
            </w:r>
            <w:r w:rsidR="00EE1D5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خط 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ز دو نقطه ...........</w:t>
            </w:r>
            <w:r w:rsidR="008D08F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...... خط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10730F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راست </w: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ی گذرد.</w:t>
            </w:r>
          </w:p>
        </w:tc>
        <w:tc>
          <w:tcPr>
            <w:tcW w:w="574" w:type="dxa"/>
            <w:vAlign w:val="center"/>
          </w:tcPr>
          <w:p w14:paraId="0FA38BEA" w14:textId="21BC37A2" w:rsidR="006F0A8C" w:rsidRPr="00D12A27" w:rsidRDefault="0010730F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352694" w:rsidRPr="00D12A27" w14:paraId="113E09D8" w14:textId="77777777" w:rsidTr="004F11C9">
        <w:trPr>
          <w:trHeight w:val="1087"/>
          <w:jc w:val="center"/>
        </w:trPr>
        <w:tc>
          <w:tcPr>
            <w:tcW w:w="572" w:type="dxa"/>
          </w:tcPr>
          <w:p w14:paraId="35E70B68" w14:textId="2E97D39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3</w:t>
            </w:r>
          </w:p>
        </w:tc>
        <w:tc>
          <w:tcPr>
            <w:tcW w:w="9640" w:type="dxa"/>
            <w:gridSpan w:val="3"/>
          </w:tcPr>
          <w:p w14:paraId="43F41B17" w14:textId="1EC061B9" w:rsidR="00352694" w:rsidRDefault="00C3748F" w:rsidP="00EC2717">
            <w:pPr>
              <w:rPr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893760" behindDoc="0" locked="0" layoutInCell="1" allowOverlap="1" wp14:anchorId="0A06E18C" wp14:editId="7504111B">
                      <wp:simplePos x="0" y="0"/>
                      <wp:positionH relativeFrom="column">
                        <wp:posOffset>43815</wp:posOffset>
                      </wp:positionH>
                      <wp:positionV relativeFrom="paragraph">
                        <wp:posOffset>48042</wp:posOffset>
                      </wp:positionV>
                      <wp:extent cx="1967412" cy="456293"/>
                      <wp:effectExtent l="0" t="0" r="13970" b="2032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67412" cy="456293"/>
                                <a:chOff x="0" y="0"/>
                                <a:chExt cx="1967412" cy="456293"/>
                              </a:xfrm>
                            </wpg:grpSpPr>
                            <wpg:grpSp>
                              <wpg:cNvPr id="21" name="Group 21"/>
                              <wpg:cNvGrpSpPr/>
                              <wpg:grpSpPr>
                                <a:xfrm>
                                  <a:off x="0" y="0"/>
                                  <a:ext cx="1967412" cy="456293"/>
                                  <a:chOff x="0" y="0"/>
                                  <a:chExt cx="1967412" cy="456293"/>
                                </a:xfrm>
                              </wpg:grpSpPr>
                              <wps:wsp>
                                <wps:cNvPr id="17" name="Cross 17"/>
                                <wps:cNvSpPr/>
                                <wps:spPr>
                                  <a:xfrm>
                                    <a:off x="0" y="10886"/>
                                    <a:ext cx="485775" cy="424180"/>
                                  </a:xfrm>
                                  <a:prstGeom prst="plus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Pentagon 18"/>
                                <wps:cNvSpPr/>
                                <wps:spPr>
                                  <a:xfrm>
                                    <a:off x="794657" y="0"/>
                                    <a:ext cx="445135" cy="424180"/>
                                  </a:xfrm>
                                  <a:prstGeom prst="pent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Flowchart: Off-page Connector 19"/>
                                <wps:cNvSpPr/>
                                <wps:spPr>
                                  <a:xfrm>
                                    <a:off x="1578429" y="32658"/>
                                    <a:ext cx="388983" cy="423635"/>
                                  </a:xfrm>
                                  <a:prstGeom prst="flowChartOffpageConnector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761" y="68480"/>
                                  <a:ext cx="276225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ADA2CB" w14:textId="399F99D1" w:rsidR="005E4206" w:rsidRPr="00707A20" w:rsidRDefault="005E4206" w:rsidP="005E4206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2174" y="92649"/>
                                  <a:ext cx="276225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DCAA36" w14:textId="77777777" w:rsidR="005E4206" w:rsidRPr="00707A20" w:rsidRDefault="005E4206" w:rsidP="005E4206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5588" y="72508"/>
                                  <a:ext cx="276225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E86450" w14:textId="6A9FC0D4" w:rsidR="005E4206" w:rsidRPr="00707A20" w:rsidRDefault="005E4206" w:rsidP="005E4206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06E18C" id="Group 5" o:spid="_x0000_s1026" style="position:absolute;left:0;text-align:left;margin-left:3.45pt;margin-top:3.8pt;width:154.9pt;height:35.95pt;z-index:251893760" coordsize="19674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">
                      <v:group id="Group 21" o:spid="_x0000_s1027" style="position:absolute;width:19674;height:4562" coordsize="19674,4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shapetype id="_x0000_t11" coordsize="21600,21600" o:spt="11" adj="5400" path="m@0,l@0@0,0@0,0@2@0@2@0,21600@1,21600@1@2,21600@2,21600@0@1@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  <v:f eqn="val width"/>
                            <v:f eqn="val height"/>
                            <v:f eqn="prod width 1 2"/>
                            <v:f eqn="prod height 1 2"/>
                          </v:formulas>
                          <v:path gradientshapeok="t" limo="10800,10800" o:connecttype="custom" o:connectlocs="@8,0;0,@9;@8,@7;@6,@9" textboxrect="0,0,21600,21600;5400,5400,16200,16200;10800,10800,10800,10800"/>
                          <v:handles>
                            <v:h position="#0,topLeft" switch="" xrange="0,10800"/>
                          </v:handles>
                        </v:shapetype>
                        <v:shape id="Cross 17" o:spid="_x0000_s1028" type="#_x0000_t11" style="position:absolute;top:108;width:4857;height:4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" filled="f" strokecolor="black [3213]" strokeweight="1pt"/>
                        <v:shapetype id="_x0000_t56" coordsize="21600,21600" o:spt="56" path="m10800,l,8259,4200,21600r13200,l21600,8259xe">
                          <v:stroke joinstyle="miter"/>
                          <v:path gradientshapeok="t" o:connecttype="custom" o:connectlocs="10800,0;0,8259;4200,21600;10800,21600;17400,21600;21600,8259" o:connectangles="270,180,90,90,90,0" textboxrect="4200,5077,17400,21600"/>
                        </v:shapetype>
                        <v:shape id="Pentagon 18" o:spid="_x0000_s1029" type="#_x0000_t56" style="position:absolute;left:7946;width:4451;height:4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" filled="f" strokecolor="black [3213]" strokeweight="1pt"/>
                        <v:shapetype id="_x0000_t177" coordsize="21600,21600" o:spt="177" path="m,l21600,r,17255l10800,21600,,17255xe">
                          <v:stroke joinstyle="miter"/>
                          <v:path gradientshapeok="t" o:connecttype="rect" textboxrect="0,0,21600,17255"/>
                        </v:shapetype>
                        <v:shape id="Flowchart: Off-page Connector 19" o:spid="_x0000_s1030" type="#_x0000_t177" style="position:absolute;left:15784;top:326;width:3890;height:42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" filled="f" strokecolor="black [3213]" strokeweight="1pt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8" o:spid="_x0000_s1031" type="#_x0000_t202" style="position:absolute;left:1087;top:684;width:2762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<v:textbox>
                          <w:txbxContent>
                            <w:p w14:paraId="0FADA2CB" w14:textId="399F99D1" w:rsidR="005E4206" w:rsidRPr="00707A20" w:rsidRDefault="005E4206" w:rsidP="005E4206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32" type="#_x0000_t202" style="position:absolute;left:8821;top:926;width:2762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<v:textbox>
                          <w:txbxContent>
                            <w:p w14:paraId="3ADCAA36" w14:textId="77777777" w:rsidR="005E4206" w:rsidRPr="00707A20" w:rsidRDefault="005E4206" w:rsidP="005E4206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8" o:spid="_x0000_s1033" type="#_x0000_t202" style="position:absolute;left:16555;top:725;width:2763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<v:textbox>
                          <w:txbxContent>
                            <w:p w14:paraId="1EE86450" w14:textId="6A9FC0D4" w:rsidR="005E4206" w:rsidRPr="00707A20" w:rsidRDefault="005E4206" w:rsidP="005E4206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حدب یا مقعر بودن چند ضلعی های </w:t>
            </w:r>
            <w:r w:rsidR="00EC2717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مقابل را مشخص</w:t>
            </w:r>
            <w:r w:rsidR="00352694" w:rsidRPr="00D12A27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کنید.</w:t>
            </w:r>
            <w:r w:rsidR="00352694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</w:t>
            </w:r>
          </w:p>
          <w:p w14:paraId="39442AB7" w14:textId="67D80635" w:rsidR="00396C91" w:rsidRPr="00D12A27" w:rsidRDefault="00C3748F" w:rsidP="00EC2717">
            <w:pPr>
              <w:rPr>
                <w:b/>
                <w:bCs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69B8B9A9" wp14:editId="38112FCC">
                      <wp:simplePos x="0" y="0"/>
                      <wp:positionH relativeFrom="column">
                        <wp:posOffset>1477427</wp:posOffset>
                      </wp:positionH>
                      <wp:positionV relativeFrom="paragraph">
                        <wp:posOffset>187960</wp:posOffset>
                      </wp:positionV>
                      <wp:extent cx="612758" cy="265430"/>
                      <wp:effectExtent l="0" t="0" r="0" b="127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758" cy="2654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D5BDD2" w14:textId="77777777" w:rsidR="00C3748F" w:rsidRDefault="00C3748F" w:rsidP="00C3748F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.........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B8B9A9" id="Text Box 14" o:spid="_x0000_s1034" type="#_x0000_t202" style="position:absolute;left:0;text-align:left;margin-left:116.35pt;margin-top:14.8pt;width:48.25pt;height:20.9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" filled="f" stroked="f" strokeweight=".5pt">
                      <v:textbox>
                        <w:txbxContent>
                          <w:p w14:paraId="3AD5BDD2" w14:textId="77777777" w:rsidR="00C3748F" w:rsidRDefault="00C3748F" w:rsidP="00C3748F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96832" behindDoc="0" locked="0" layoutInCell="1" allowOverlap="1" wp14:anchorId="5A5DBF34" wp14:editId="066369AC">
                      <wp:simplePos x="0" y="0"/>
                      <wp:positionH relativeFrom="column">
                        <wp:posOffset>728762</wp:posOffset>
                      </wp:positionH>
                      <wp:positionV relativeFrom="paragraph">
                        <wp:posOffset>187960</wp:posOffset>
                      </wp:positionV>
                      <wp:extent cx="612758" cy="265430"/>
                      <wp:effectExtent l="0" t="0" r="0" b="127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758" cy="2654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34DAB5" w14:textId="77777777" w:rsidR="00C3748F" w:rsidRDefault="00C3748F" w:rsidP="00C3748F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.........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5DBF34" id="Text Box 13" o:spid="_x0000_s1035" type="#_x0000_t202" style="position:absolute;left:0;text-align:left;margin-left:57.4pt;margin-top:14.8pt;width:48.25pt;height:20.9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" filled="f" stroked="f" strokeweight=".5pt">
                      <v:textbox>
                        <w:txbxContent>
                          <w:p w14:paraId="4434DAB5" w14:textId="77777777" w:rsidR="00C3748F" w:rsidRDefault="00C3748F" w:rsidP="00C3748F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32B52871" wp14:editId="2ED9A6AE">
                      <wp:simplePos x="0" y="0"/>
                      <wp:positionH relativeFrom="column">
                        <wp:posOffset>-44307</wp:posOffset>
                      </wp:positionH>
                      <wp:positionV relativeFrom="paragraph">
                        <wp:posOffset>187484</wp:posOffset>
                      </wp:positionV>
                      <wp:extent cx="612758" cy="265430"/>
                      <wp:effectExtent l="0" t="0" r="0" b="127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2758" cy="2654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3B2D5E" w14:textId="590219E9" w:rsidR="00C3748F" w:rsidRDefault="00C3748F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.........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B52871" id="Text Box 2" o:spid="_x0000_s1036" type="#_x0000_t202" style="position:absolute;left:0;text-align:left;margin-left:-3.5pt;margin-top:14.75pt;width:48.25pt;height:20.9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" filled="f" stroked="f" strokeweight=".5pt">
                      <v:textbox>
                        <w:txbxContent>
                          <w:p w14:paraId="6D3B2D5E" w14:textId="590219E9" w:rsidR="00C3748F" w:rsidRDefault="00C3748F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C91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کدام چند ضلعی منتظم است؟</w:t>
            </w:r>
            <w:r w:rsidR="005E4206">
              <w:rPr>
                <w:rFonts w:hint="cs"/>
                <w:b/>
                <w:bCs/>
                <w:color w:val="000000"/>
                <w:sz w:val="26"/>
                <w:szCs w:val="26"/>
                <w:rtl/>
                <w:lang w:bidi="fa-IR"/>
              </w:rPr>
              <w:t>.................</w:t>
            </w:r>
          </w:p>
        </w:tc>
        <w:tc>
          <w:tcPr>
            <w:tcW w:w="574" w:type="dxa"/>
            <w:vAlign w:val="center"/>
          </w:tcPr>
          <w:p w14:paraId="58355656" w14:textId="76A33797" w:rsidR="00352694" w:rsidRPr="00396C91" w:rsidRDefault="00396C91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396C91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1F92F504" w14:textId="77777777" w:rsidTr="00EC2717">
        <w:trPr>
          <w:trHeight w:val="1413"/>
          <w:jc w:val="center"/>
        </w:trPr>
        <w:tc>
          <w:tcPr>
            <w:tcW w:w="572" w:type="dxa"/>
          </w:tcPr>
          <w:p w14:paraId="26A93ACE" w14:textId="38BCB6E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4</w:t>
            </w:r>
          </w:p>
        </w:tc>
        <w:tc>
          <w:tcPr>
            <w:tcW w:w="9640" w:type="dxa"/>
            <w:gridSpan w:val="3"/>
          </w:tcPr>
          <w:p w14:paraId="4363D807" w14:textId="0286D74E" w:rsidR="00BD61DB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9792" behindDoc="0" locked="0" layoutInCell="1" allowOverlap="1" wp14:anchorId="734D998D" wp14:editId="6EDC27B7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352694" w:rsidRPr="00707A20" w:rsidRDefault="00352694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352694" w:rsidRPr="004A6BA0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352694" w:rsidRPr="00A35E0F" w:rsidRDefault="00352694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Group 280" o:spid="_x0000_s1037" style="position:absolute;left:0;text-align:left;margin-left:3.5pt;margin-top:.95pt;width:220.6pt;height:27.55pt;z-index:251809792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">
                      <v:group id="Group 281" o:spid="_x0000_s103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3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4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4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4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4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4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4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4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4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352694" w:rsidRPr="00707A20" w:rsidRDefault="00352694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352694" w:rsidRPr="004A6BA0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352694" w:rsidRPr="00A35E0F" w:rsidRDefault="00352694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در شکل مقابل فاصله ها برابر هستند:</w:t>
            </w:r>
          </w:p>
          <w:p w14:paraId="2293E16C" w14:textId="553B8397" w:rsidR="00352694" w:rsidRPr="00D12A27" w:rsidRDefault="00352694" w:rsidP="00BD61DB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 xml:space="preserve">های زیر را </w:t>
            </w:r>
            <w:r w:rsidR="009B43F5"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با عدد یا پاره خط مناسب </w: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کامل کنید.</w:t>
            </w:r>
          </w:p>
          <w:p w14:paraId="5745FAF8" w14:textId="6E790E4B" w:rsidR="00352694" w:rsidRPr="00D12A27" w:rsidRDefault="00352694" w:rsidP="00BD61DB">
            <w:pPr>
              <w:rPr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725F70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60" w:dyaOrig="380" w14:anchorId="2077EB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6pt;height:18pt" o:ole="">
                  <v:imagedata r:id="rId5" o:title=""/>
                </v:shape>
                <o:OLEObject Type="Embed" ProgID="Equation.DSMT4" ShapeID="_x0000_i1025" DrawAspect="Content" ObjectID="_1796658045" r:id="rId6"/>
              </w:objec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</w:t>
            </w:r>
            <w:r w:rsidR="00725F70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560" w:dyaOrig="380" w14:anchorId="33840D75">
                <v:shape id="_x0000_i1026" type="#_x0000_t75" style="width:78.25pt;height:18pt" o:ole="">
                  <v:imagedata r:id="rId7" o:title=""/>
                </v:shape>
                <o:OLEObject Type="Embed" ProgID="Equation.DSMT4" ShapeID="_x0000_i1026" DrawAspect="Content" ObjectID="_1796658046" r:id="rId8"/>
              </w:object>
            </w:r>
            <w:r w:rsidRPr="00D12A27">
              <w:rPr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="007F6C5D"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</w:t>
            </w:r>
            <w:r w:rsidRPr="00D12A27">
              <w:rPr>
                <w:rFonts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</w:t>
            </w:r>
            <w:r w:rsidR="00790E8F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20" w:dyaOrig="380" w14:anchorId="6C050B61">
                <v:shape id="_x0000_i1027" type="#_x0000_t75" style="width:92.35pt;height:18pt" o:ole="">
                  <v:imagedata r:id="rId9" o:title=""/>
                </v:shape>
                <o:OLEObject Type="Embed" ProgID="Equation.DSMT4" ShapeID="_x0000_i1027" DrawAspect="Content" ObjectID="_1796658047" r:id="rId10"/>
              </w:object>
            </w:r>
            <w:r w:rsidRPr="00D12A27">
              <w:rPr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B12673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</w:t>
            </w: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7F6C5D" w:rsidRPr="00D12A27">
              <w:rPr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880" w:dyaOrig="380" w14:anchorId="18928C31">
                <v:shape id="_x0000_i1028" type="#_x0000_t75" style="width:93.9pt;height:18.8pt" o:ole="">
                  <v:imagedata r:id="rId11" o:title=""/>
                </v:shape>
                <o:OLEObject Type="Embed" ProgID="Equation.DSMT4" ShapeID="_x0000_i1028" DrawAspect="Content" ObjectID="_1796658048" r:id="rId12"/>
              </w:object>
            </w:r>
            <w:r w:rsidRPr="00D12A27">
              <w:rPr>
                <w:rFonts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32B9DE53" w14:textId="078F7228" w:rsidR="00352694" w:rsidRPr="00D12A27" w:rsidRDefault="00BD61DB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52DC9640" w14:textId="77777777" w:rsidTr="00AD4E9B">
        <w:trPr>
          <w:trHeight w:val="1689"/>
          <w:jc w:val="center"/>
        </w:trPr>
        <w:tc>
          <w:tcPr>
            <w:tcW w:w="572" w:type="dxa"/>
          </w:tcPr>
          <w:p w14:paraId="5EB31A75" w14:textId="1EEB8554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</w:p>
        </w:tc>
        <w:tc>
          <w:tcPr>
            <w:tcW w:w="9640" w:type="dxa"/>
            <w:gridSpan w:val="3"/>
          </w:tcPr>
          <w:p w14:paraId="633705C8" w14:textId="7D81CBC7" w:rsidR="00352694" w:rsidRPr="00D12A27" w:rsidRDefault="00054176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5696" behindDoc="0" locked="0" layoutInCell="1" allowOverlap="1" wp14:anchorId="197CA48E" wp14:editId="0EEC94C4">
                      <wp:simplePos x="0" y="0"/>
                      <wp:positionH relativeFrom="column">
                        <wp:posOffset>104634</wp:posOffset>
                      </wp:positionH>
                      <wp:positionV relativeFrom="paragraph">
                        <wp:posOffset>34925</wp:posOffset>
                      </wp:positionV>
                      <wp:extent cx="1938304" cy="961432"/>
                      <wp:effectExtent l="38100" t="38100" r="0" b="6731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 rot="10800000">
                                <a:off x="0" y="0"/>
                                <a:ext cx="1938304" cy="961432"/>
                                <a:chOff x="73348" y="63605"/>
                                <a:chExt cx="1793369" cy="864741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rot="10800000" flipH="1">
                                  <a:off x="549256" y="113196"/>
                                  <a:ext cx="879555" cy="8144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rot="10800000">
                                  <a:off x="905016" y="63605"/>
                                  <a:ext cx="0" cy="5270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 flipV="1">
                                  <a:off x="386924" y="554331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4708CEBA" w:rsidR="00352694" w:rsidRPr="00456741" w:rsidRDefault="00B12673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0" type="#_x0000_t75" style="width:18pt;height:22.7pt" o:ole="">
                                          <v:imagedata r:id="rId13" o:title=""/>
                                        </v:shape>
                                        <o:OLEObject Type="Embed" ProgID="Equation.DSMT4" ShapeID="_x0000_i1030" DrawAspect="Content" ObjectID="_1796658058" r:id="rId14"/>
                                      </w:object>
                                    </w:r>
                                    <w:r w:rsidR="00352694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 flipV="1">
                                  <a:off x="869264" y="3106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 flipV="1">
                                  <a:off x="624127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 flipV="1">
                                  <a:off x="864580" y="61830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5B509C06" w:rsidR="00352694" w:rsidRPr="00EC2717" w:rsidRDefault="00EC2717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 flipV="1">
                                  <a:off x="1024506" y="41585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352694" w:rsidRPr="00EC2717" w:rsidRDefault="00352694" w:rsidP="00C138CB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 w:rsidRPr="00EC2717">
                                      <w:rPr>
                                        <w:rFonts w:hint="cs"/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52" style="position:absolute;left:0;text-align:left;margin-left:8.25pt;margin-top:2.75pt;width:152.6pt;height:75.7pt;rotation:180;z-index:251805696;mso-width-relative:margin;mso-height-relative:margin" coordorigin="733,636" coordsize="17933,8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53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054" type="#_x0000_t32" style="position:absolute;left:5492;top:1131;width:8796;height:8145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" strokecolor="windowText" strokeweight="1pt">
                        <v:stroke startarrow="open" endarrow="open"/>
                      </v:shape>
                      <v:shape id="Straight Arrow Connector 3" o:spid="_x0000_s1055" type="#_x0000_t32" style="position:absolute;left:9050;top:636;width:0;height:527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" strokecolor="windowText" strokeweight="1pt">
                        <v:stroke endarrow="open"/>
                      </v:shape>
                      <v:shape id="Half Frame 4" o:spid="_x0000_s1056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10" o:spid="_x0000_s1057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58" type="#_x0000_t202" style="position:absolute;left:3869;top:5543;width:3373;height:374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" filled="f" stroked="f" strokeweight=".5pt">
                        <v:textbox>
                          <w:txbxContent>
                            <w:p w14:paraId="582DD77F" w14:textId="4708CEBA" w:rsidR="00352694" w:rsidRPr="00456741" w:rsidRDefault="00B12673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030" type="#_x0000_t75" style="width:18pt;height:22.7pt" o:ole="">
                                    <v:imagedata r:id="rId13" o:title=""/>
                                  </v:shape>
                                  <o:OLEObject Type="Embed" ProgID="Equation.DSMT4" ShapeID="_x0000_i1030" DrawAspect="Content" ObjectID="_1796658058" r:id="rId15"/>
                                </w:object>
                              </w:r>
                              <w:r w:rsidR="00352694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59" type="#_x0000_t202" style="position:absolute;left:8692;top:3106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" filled="f" stroked="f" strokeweight=".5pt">
                        <v:textbox>
                          <w:txbxContent>
                            <w:p w14:paraId="314BAFD7" w14:textId="3F87208D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6241;top:3152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" filled="f" stroked="f" strokeweight=".5pt">
                        <v:textbox>
                          <w:txbxContent>
                            <w:p w14:paraId="6CFA90CC" w14:textId="071952B4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8645;top:6183;width:2235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" filled="f" stroked="f" strokeweight=".5pt">
                        <v:textbox>
                          <w:txbxContent>
                            <w:p w14:paraId="427A45DC" w14:textId="5B509C06" w:rsidR="00352694" w:rsidRPr="00EC2717" w:rsidRDefault="00EC2717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10245;top:4158;width:2234;height:2339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" filled="f" stroked="f" strokeweight=".5pt">
                        <v:textbox>
                          <w:txbxContent>
                            <w:p w14:paraId="670DC534" w14:textId="67E37B05" w:rsidR="00352694" w:rsidRPr="00EC2717" w:rsidRDefault="00352694" w:rsidP="00C138CB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 w:rsidRPr="00EC2717">
                                <w:rPr>
                                  <w:rFonts w:hint="cs"/>
                                  <w:b/>
                                  <w:b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ا توجه به 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شکل مقابل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،</w: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اندازه زاویه های خواسته شده زیر را بنویسید.</w:t>
            </w:r>
          </w:p>
          <w:p w14:paraId="15A487E3" w14:textId="78274993" w:rsidR="00352694" w:rsidRPr="00D12A27" w:rsidRDefault="00352694" w:rsidP="00EC2717">
            <w:pPr>
              <w:spacing w:line="360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D12A27">
              <w:rPr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39B43CED">
                <v:shape id="_x0000_i1031" type="#_x0000_t75" style="width:43.85pt;height:18.8pt" o:ole="">
                  <v:imagedata r:id="rId16" o:title=""/>
                </v:shape>
                <o:OLEObject Type="Embed" ProgID="Equation.DSMT4" ShapeID="_x0000_i1031" DrawAspect="Content" ObjectID="_1796658049" r:id="rId17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880" w:dyaOrig="360" w14:anchorId="6C359A98">
                <v:shape id="_x0000_i1032" type="#_x0000_t75" style="width:45.4pt;height:18.8pt" o:ole="">
                  <v:imagedata r:id="rId18" o:title=""/>
                </v:shape>
                <o:OLEObject Type="Embed" ProgID="Equation.DSMT4" ShapeID="_x0000_i1032" DrawAspect="Content" ObjectID="_1796658050" r:id="rId19"/>
              </w:object>
            </w: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75DC23D5" w14:textId="771427B6" w:rsidR="00352694" w:rsidRPr="00D12A27" w:rsidRDefault="00AD4E9B" w:rsidP="00EC2717">
            <w:pPr>
              <w:spacing w:line="360" w:lineRule="auto"/>
              <w:rPr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886592" behindDoc="0" locked="0" layoutInCell="1" allowOverlap="1" wp14:anchorId="51E04A18" wp14:editId="2513CB4B">
                      <wp:simplePos x="0" y="0"/>
                      <wp:positionH relativeFrom="column">
                        <wp:posOffset>-116840</wp:posOffset>
                      </wp:positionH>
                      <wp:positionV relativeFrom="paragraph">
                        <wp:posOffset>416705</wp:posOffset>
                      </wp:positionV>
                      <wp:extent cx="1677621" cy="1169726"/>
                      <wp:effectExtent l="0" t="0" r="0" b="1143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7621" cy="1169726"/>
                                <a:chOff x="-72769" y="-114669"/>
                                <a:chExt cx="1677952" cy="1170148"/>
                              </a:xfrm>
                            </wpg:grpSpPr>
                            <wpg:grpSp>
                              <wpg:cNvPr id="45" name="Group 45"/>
                              <wpg:cNvGrpSpPr/>
                              <wpg:grpSpPr>
                                <a:xfrm>
                                  <a:off x="102656" y="-114669"/>
                                  <a:ext cx="1502527" cy="1101410"/>
                                  <a:chOff x="-56377" y="-114738"/>
                                  <a:chExt cx="1503159" cy="1102071"/>
                                </a:xfrm>
                              </wpg:grpSpPr>
                              <wpg:grpSp>
                                <wpg:cNvPr id="11" name="Group 11"/>
                                <wpg:cNvGrpSpPr/>
                                <wpg:grpSpPr>
                                  <a:xfrm>
                                    <a:off x="-56377" y="-114738"/>
                                    <a:ext cx="1503159" cy="1042982"/>
                                    <a:chOff x="1752341" y="-728533"/>
                                    <a:chExt cx="1818444" cy="1264280"/>
                                  </a:xfrm>
                                </wpg:grpSpPr>
                                <wpg:grpSp>
                                  <wpg:cNvPr id="466" name="Group 466"/>
                                  <wpg:cNvGrpSpPr/>
                                  <wpg:grpSpPr>
                                    <a:xfrm>
                                      <a:off x="1752341" y="-728533"/>
                                      <a:ext cx="1818444" cy="1264280"/>
                                      <a:chOff x="3676921" y="-625166"/>
                                      <a:chExt cx="1818443" cy="1264280"/>
                                    </a:xfrm>
                                  </wpg:grpSpPr>
                                  <wps:wsp>
                                    <wps:cNvPr id="470" name="Straight Arrow Connector 470"/>
                                    <wps:cNvCnPr/>
                                    <wps:spPr>
                                      <a:xfrm flipV="1">
                                        <a:off x="3676921" y="-461712"/>
                                        <a:ext cx="1448038" cy="1100826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2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9509" y="-40334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8E441E5" w14:textId="2A2DF6D1" w:rsidR="00352694" w:rsidRPr="001A3703" w:rsidRDefault="0022051C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60" w:dyaOrig="260" w14:anchorId="14CF89C0">
                                              <v:shape id="_x0000_i1034" type="#_x0000_t75" style="width:10.15pt;height:10.15pt" o:ole="">
                                                <v:imagedata r:id="rId20" o:title=""/>
                                              </v:shape>
                                              <o:OLEObject Type="Embed" ProgID="Equation.DSMT4" ShapeID="_x0000_i1034" DrawAspect="Content" ObjectID="_1796658059" r:id="rId21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5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68637" y="173738"/>
                                        <a:ext cx="334989" cy="2903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BA7F21" w14:textId="557DFC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4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67C0E267">
                                              <v:shape id="_x0000_i1036" type="#_x0000_t75" style="width:10.15pt;height:10.15pt" o:ole="">
                                                <v:imagedata r:id="rId22" o:title=""/>
                                              </v:shape>
                                              <o:OLEObject Type="Embed" ProgID="Equation.DSMT4" ShapeID="_x0000_i1036" DrawAspect="Content" ObjectID="_1796658060" r:id="rId23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7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60374" y="-334804"/>
                                        <a:ext cx="334990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AF4AEA0" w14:textId="0A985084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10"/>
                                              <w:sz w:val="19"/>
                                              <w:szCs w:val="19"/>
                                            </w:rPr>
                                            <w:object w:dxaOrig="255" w:dyaOrig="255" w14:anchorId="4AAD070F">
                                              <v:shape id="_x0000_i1038" type="#_x0000_t75" style="width:10.95pt;height:10.95pt" o:ole="">
                                                <v:imagedata r:id="rId24" o:title=""/>
                                              </v:shape>
                                              <o:OLEObject Type="Embed" ProgID="Equation.DSMT4" ShapeID="_x0000_i1038" DrawAspect="Content" ObjectID="_1796658061" r:id="rId25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9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998690" y="-625166"/>
                                        <a:ext cx="334988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11C4E09" w14:textId="3BB079B2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  <w:lang w:bidi="fa-IR"/>
                                            </w:rPr>
                                          </w:pPr>
                                          <w:r w:rsidRPr="00AE34A7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20" w:dyaOrig="220" w14:anchorId="356F7D07">
                                              <v:shape id="_x0000_i1040" type="#_x0000_t75" style="width:10.15pt;height:10.15pt" o:ole="">
                                                <v:imagedata r:id="rId26" o:title=""/>
                                              </v:shape>
                                              <o:OLEObject Type="Embed" ProgID="Equation.DSMT4" ShapeID="_x0000_i1040" DrawAspect="Content" ObjectID="_1796658062" r:id="rId27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1" name="Text Box 2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00495" y="-435339"/>
                                        <a:ext cx="334989" cy="2903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FF47D9" w14:textId="2DF09EE6" w:rsidR="00352694" w:rsidRPr="001A3703" w:rsidRDefault="00396C91" w:rsidP="00114396">
                                          <w:pPr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</w:rPr>
                                          </w:pPr>
                                          <w:r w:rsidRPr="00FA7038">
                                            <w:rPr>
                                              <w:i/>
                                              <w:iCs/>
                                              <w:position w:val="-6"/>
                                              <w:sz w:val="19"/>
                                              <w:szCs w:val="19"/>
                                            </w:rPr>
                                            <w:object w:dxaOrig="260" w:dyaOrig="279" w14:anchorId="7DE9CA35">
                                              <v:shape id="_x0000_i1042" type="#_x0000_t75" style="width:10.95pt;height:10.15pt" o:ole="">
                                                <v:imagedata r:id="rId28" o:title=""/>
                                              </v:shape>
                                              <o:OLEObject Type="Embed" ProgID="Equation.DSMT4" ShapeID="_x0000_i1042" DrawAspect="Content" ObjectID="_1796658063" r:id="rId29"/>
                                            </w:object>
                                          </w:r>
                                          <w:r w:rsidR="00352694">
                                            <w:rPr>
                                              <w:i/>
                                              <w:iCs/>
                                              <w:sz w:val="19"/>
                                              <w:szCs w:val="19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1323" tIns="35662" rIns="71323" bIns="35662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" name="Text Box 8"/>
                                  <wps:cNvSpPr txBox="1"/>
                                  <wps:spPr>
                                    <a:xfrm>
                                      <a:off x="1975109" y="-110219"/>
                                      <a:ext cx="346367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2CFF5F8" w14:textId="1D65B879" w:rsidR="00352694" w:rsidRPr="00396C91" w:rsidRDefault="00352694">
                                        <w:pPr>
                                          <w:rPr>
                                            <w:rFonts w:cs="0 Nazanin Bold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</w:pPr>
                                        <w:r w:rsidRPr="00396C91">
                                          <w:rPr>
                                            <w:rFonts w:cs="0 Nazanin Bold"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  <w:lang w:bidi="fa-IR"/>
                                          </w:rPr>
                                          <w:t>۱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243839" y="238063"/>
                                    <a:ext cx="0" cy="74927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" name="Straight Arrow Connector 43"/>
                                <wps:cNvCnPr/>
                                <wps:spPr>
                                  <a:xfrm>
                                    <a:off x="238169" y="237186"/>
                                    <a:ext cx="1002921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00" y="816085"/>
                                  <a:ext cx="238106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05A450" w14:textId="3E9FF2A5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451D95B9">
                                        <v:shape id="_x0000_i1044" type="#_x0000_t75" style="width:10.15pt;height:10.15pt" o:ole="">
                                          <v:imagedata r:id="rId30" o:title=""/>
                                        </v:shape>
                                        <o:OLEObject Type="Embed" ProgID="Equation.DSMT4" ShapeID="_x0000_i1044" DrawAspect="Content" ObjectID="_1796658064" r:id="rId31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4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2769" y="754777"/>
                                  <a:ext cx="276727" cy="239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C8F401" w14:textId="4729A7FA" w:rsidR="00396C91" w:rsidRPr="001A3703" w:rsidRDefault="00396C91" w:rsidP="00396C91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396C91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180" w:dyaOrig="260" w14:anchorId="379F5692">
                                        <v:shape id="_x0000_i1046" type="#_x0000_t75" style="width:7.85pt;height:10.95pt" o:ole="">
                                          <v:imagedata r:id="rId32" o:title=""/>
                                        </v:shape>
                                        <o:OLEObject Type="Embed" ProgID="Equation.DSMT4" ShapeID="_x0000_i1046" DrawAspect="Content" ObjectID="_1796658065" r:id="rId33"/>
                                      </w:object>
                                    </w:r>
                                    <w: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E04A18" id="Group 53" o:spid="_x0000_s1063" style="position:absolute;left:0;text-align:left;margin-left:-9.2pt;margin-top:32.8pt;width:132.1pt;height:92.1pt;z-index:251886592;mso-width-relative:margin;mso-height-relative:margin" coordorigin="-727,-1146" coordsize="16779,1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">
                      <v:group id="Group 45" o:spid="_x0000_s1064" style="position:absolute;left:1026;top:-1146;width:15025;height:11013" coordorigin="-563,-1147" coordsize="15031,1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group id="Group 11" o:spid="_x0000_s1065" style="position:absolute;left:-563;top:-1147;width:15030;height:10429" coordorigin="17523,-7285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<v:group id="Group 466" o:spid="_x0000_s1066" style="position:absolute;left:17523;top:-7285;width:18184;height:12642" coordorigin="36769,-6251" coordsize="18184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<v:shape id="Straight Arrow Connector 470" o:spid="_x0000_s1067" type="#_x0000_t32" style="position:absolute;left:36769;top:-4617;width:14480;height:110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  <v:stroke startarrow="block" endarrow="block"/>
                            </v:shape>
                            <v:shape id="Text Box 255" o:spid="_x0000_s1068" type="#_x0000_t202" style="position:absolute;left:37995;top:-4033;width:3349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78E441E5" w14:textId="2A2DF6D1" w:rsidR="00352694" w:rsidRPr="001A3703" w:rsidRDefault="0022051C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60" w:dyaOrig="260" w14:anchorId="14CF89C0">
                                        <v:shape id="_x0000_i1034" type="#_x0000_t75" style="width:10.15pt;height:10.15pt" o:ole="">
                                          <v:imagedata r:id="rId20" o:title=""/>
                                        </v:shape>
                                        <o:OLEObject Type="Embed" ProgID="Equation.DSMT4" ShapeID="_x0000_i1034" DrawAspect="Content" ObjectID="_1796658059" r:id="rId34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69" type="#_x0000_t202" style="position:absolute;left:37686;top:1737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DBA7F21" w14:textId="557DFC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4"/>
                                        <w:sz w:val="19"/>
                                        <w:szCs w:val="19"/>
                                      </w:rPr>
                                      <w:object w:dxaOrig="255" w:dyaOrig="255" w14:anchorId="67C0E267">
                                        <v:shape id="_x0000_i1036" type="#_x0000_t75" style="width:10.15pt;height:10.15pt" o:ole="">
                                          <v:imagedata r:id="rId22" o:title=""/>
                                        </v:shape>
                                        <o:OLEObject Type="Embed" ProgID="Equation.DSMT4" ShapeID="_x0000_i1036" DrawAspect="Content" ObjectID="_1796658060" r:id="rId35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70" type="#_x0000_t202" style="position:absolute;left:51603;top:-334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6AF4AEA0" w14:textId="0A985084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10"/>
                                        <w:sz w:val="19"/>
                                        <w:szCs w:val="19"/>
                                      </w:rPr>
                                      <w:object w:dxaOrig="255" w:dyaOrig="255" w14:anchorId="4AAD070F">
                                        <v:shape id="_x0000_i1038" type="#_x0000_t75" style="width:10.95pt;height:10.95pt" o:ole="">
                                          <v:imagedata r:id="rId24" o:title=""/>
                                        </v:shape>
                                        <o:OLEObject Type="Embed" ProgID="Equation.DSMT4" ShapeID="_x0000_i1038" DrawAspect="Content" ObjectID="_1796658061" r:id="rId36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71" type="#_x0000_t202" style="position:absolute;left:49986;top:-6251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  <v:textbox inset="1.98119mm,.99061mm,1.98119mm,.99061mm">
                                <w:txbxContent>
                                  <w:p w14:paraId="111C4E09" w14:textId="3BB079B2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AE34A7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20" w:dyaOrig="220" w14:anchorId="356F7D07">
                                        <v:shape id="_x0000_i1040" type="#_x0000_t75" style="width:10.15pt;height:10.15pt" o:ole="">
                                          <v:imagedata r:id="rId26" o:title=""/>
                                        </v:shape>
                                        <o:OLEObject Type="Embed" ProgID="Equation.DSMT4" ShapeID="_x0000_i1040" DrawAspect="Content" ObjectID="_1796658062" r:id="rId37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255" o:spid="_x0000_s1072" type="#_x0000_t202" style="position:absolute;left:46004;top:-435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  <v:textbox inset="1.98119mm,.99061mm,1.98119mm,.99061mm">
                                <w:txbxContent>
                                  <w:p w14:paraId="0CFF47D9" w14:textId="2DF09EE6" w:rsidR="00352694" w:rsidRPr="001A3703" w:rsidRDefault="00396C91" w:rsidP="00114396">
                                    <w:pPr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</w:rPr>
                                    </w:pPr>
                                    <w:r w:rsidRPr="00FA7038">
                                      <w:rPr>
                                        <w:i/>
                                        <w:iCs/>
                                        <w:position w:val="-6"/>
                                        <w:sz w:val="19"/>
                                        <w:szCs w:val="19"/>
                                      </w:rPr>
                                      <w:object w:dxaOrig="260" w:dyaOrig="279" w14:anchorId="7DE9CA35">
                                        <v:shape id="_x0000_i1042" type="#_x0000_t75" style="width:10.95pt;height:10.15pt" o:ole="">
                                          <v:imagedata r:id="rId28" o:title=""/>
                                        </v:shape>
                                        <o:OLEObject Type="Embed" ProgID="Equation.DSMT4" ShapeID="_x0000_i1042" DrawAspect="Content" ObjectID="_1796658063" r:id="rId38"/>
                                      </w:object>
                                    </w:r>
                                    <w:r w:rsidR="00352694">
                                      <w:rPr>
                                        <w:i/>
                                        <w:iCs/>
                                        <w:sz w:val="19"/>
                                        <w:szCs w:val="19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8" o:spid="_x0000_s1073" type="#_x0000_t202" style="position:absolute;left:19751;top:-1102;width:3463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<v:textbox>
                              <w:txbxContent>
                                <w:p w14:paraId="22CFF5F8" w14:textId="1D65B879" w:rsidR="00352694" w:rsidRPr="00396C91" w:rsidRDefault="00352694">
                                  <w:pPr>
                                    <w:rPr>
                                      <w:rFonts w:cs="0 Nazanin Bold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</w:pPr>
                                  <w:r w:rsidRPr="00396C91">
                                    <w:rPr>
                                      <w:rFonts w:cs="0 Nazanin Bold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  <w:lang w:bidi="fa-IR"/>
                                    </w:rPr>
                                    <w:t>۱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41" o:spid="_x0000_s1074" type="#_x0000_t32" style="position:absolute;left:2438;top:2380;width:0;height:74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" strokecolor="black [3213]" strokeweight="1.5pt">
                          <v:stroke endarrow="block"/>
                        </v:shape>
                        <v:shape id="Straight Arrow Connector 43" o:spid="_x0000_s1075" type="#_x0000_t32" style="position:absolute;left:2381;top:2371;width:10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" strokecolor="black [3213]" strokeweight="1.5pt">
                          <v:stroke endarrow="block"/>
                        </v:shape>
                      </v:group>
                      <v:shape id="Text Box 255" o:spid="_x0000_s1076" type="#_x0000_t202" style="position:absolute;left:4203;top:8160;width:2381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" filled="f" stroked="f">
                        <v:textbox inset="1.98119mm,.99061mm,1.98119mm,.99061mm">
                          <w:txbxContent>
                            <w:p w14:paraId="1B05A450" w14:textId="3E9FF2A5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220" w:dyaOrig="220" w14:anchorId="451D95B9">
                                  <v:shape id="_x0000_i1044" type="#_x0000_t75" style="width:10.15pt;height:10.15pt" o:ole="">
                                    <v:imagedata r:id="rId30" o:title=""/>
                                  </v:shape>
                                  <o:OLEObject Type="Embed" ProgID="Equation.DSMT4" ShapeID="_x0000_i1044" DrawAspect="Content" ObjectID="_1796658064" r:id="rId39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55" o:spid="_x0000_s1077" type="#_x0000_t202" style="position:absolute;left:-727;top:7547;width:2766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76C8F401" w14:textId="4729A7FA" w:rsidR="00396C91" w:rsidRPr="001A3703" w:rsidRDefault="00396C91" w:rsidP="00396C91">
                              <w:pP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</w:pPr>
                              <w:r w:rsidRPr="00396C91">
                                <w:rPr>
                                  <w:i/>
                                  <w:iCs/>
                                  <w:position w:val="-6"/>
                                  <w:sz w:val="19"/>
                                  <w:szCs w:val="19"/>
                                </w:rPr>
                                <w:object w:dxaOrig="180" w:dyaOrig="260" w14:anchorId="379F5692">
                                  <v:shape id="_x0000_i1046" type="#_x0000_t75" style="width:7.85pt;height:10.95pt" o:ole="">
                                    <v:imagedata r:id="rId32" o:title=""/>
                                  </v:shape>
                                  <o:OLEObject Type="Embed" ProgID="Equation.DSMT4" ShapeID="_x0000_i1046" DrawAspect="Content" ObjectID="_1796658065" r:id="rId40"/>
                                </w:object>
                              </w:r>
                              <w:r>
                                <w:rPr>
                                  <w:i/>
                                  <w:iCs/>
                                  <w:sz w:val="19"/>
                                  <w:szCs w:val="19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7358A0BE">
                <v:shape id="_x0000_i1047" type="#_x0000_t75" style="width:45.4pt;height:18.8pt" o:ole="">
                  <v:imagedata r:id="rId41" o:title=""/>
                </v:shape>
                <o:OLEObject Type="Embed" ProgID="Equation.DSMT4" ShapeID="_x0000_i1047" DrawAspect="Content" ObjectID="_1796658051" r:id="rId42"/>
              </w:objec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</w:t>
            </w:r>
            <w:r w:rsidR="00EC2717" w:rsidRPr="00D12A27">
              <w:rPr>
                <w:b/>
                <w:bCs/>
                <w:position w:val="-6"/>
                <w:sz w:val="26"/>
                <w:szCs w:val="26"/>
                <w:lang w:bidi="fa-IR"/>
              </w:rPr>
              <w:object w:dxaOrig="900" w:dyaOrig="360" w14:anchorId="3F9684A6">
                <v:shape id="_x0000_i1048" type="#_x0000_t75" style="width:45.4pt;height:18.8pt" o:ole="">
                  <v:imagedata r:id="rId43" o:title=""/>
                </v:shape>
                <o:OLEObject Type="Embed" ProgID="Equation.DSMT4" ShapeID="_x0000_i1048" DrawAspect="Content" ObjectID="_1796658052" r:id="rId44"/>
              </w:object>
            </w:r>
            <w:r w:rsidR="00352694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 </w:t>
            </w:r>
          </w:p>
        </w:tc>
        <w:tc>
          <w:tcPr>
            <w:tcW w:w="574" w:type="dxa"/>
            <w:vAlign w:val="center"/>
          </w:tcPr>
          <w:p w14:paraId="1957A834" w14:textId="59337707" w:rsidR="00352694" w:rsidRPr="00D12A27" w:rsidRDefault="00966132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4B34AD43" w14:textId="77777777" w:rsidTr="00AD4E9B">
        <w:trPr>
          <w:trHeight w:val="1654"/>
          <w:jc w:val="center"/>
        </w:trPr>
        <w:tc>
          <w:tcPr>
            <w:tcW w:w="572" w:type="dxa"/>
          </w:tcPr>
          <w:p w14:paraId="406A3F13" w14:textId="6C540E55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6</w:t>
            </w:r>
          </w:p>
        </w:tc>
        <w:tc>
          <w:tcPr>
            <w:tcW w:w="9640" w:type="dxa"/>
            <w:gridSpan w:val="3"/>
          </w:tcPr>
          <w:p w14:paraId="6EBE84A2" w14:textId="2FA8BAD4" w:rsidR="00174FA9" w:rsidRPr="00D12A27" w:rsidRDefault="00174FA9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با توجه به شکل مقابل هر یک از موارد خواسته شده را بنویسید.</w:t>
            </w:r>
            <w:r w:rsidR="00396C91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</w:p>
          <w:p w14:paraId="1BB535AA" w14:textId="2BCA928D" w:rsidR="00352694" w:rsidRPr="00D12A27" w:rsidRDefault="00352694" w:rsidP="001370E1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پاره خط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    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="00EC2717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ی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ک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نیم خط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BA3193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</w:p>
          <w:p w14:paraId="47028269" w14:textId="38C572C6" w:rsidR="00352694" w:rsidRPr="00D12A27" w:rsidRDefault="00352694" w:rsidP="00EC2717">
            <w:pPr>
              <w:rPr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نام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یک خط راست :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     </w:t>
            </w:r>
            <w:r w:rsidR="008D08FE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 </w:t>
            </w:r>
            <w:r w:rsidR="001370E1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  <w:r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د) 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زاویه </w:t>
            </w:r>
            <w:r w:rsidR="003A00B5" w:rsidRPr="00D12A27">
              <w:rPr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729025CC">
                <v:shape id="_x0000_i1049" type="#_x0000_t75" style="width:18pt;height:22.7pt" o:ole="">
                  <v:imagedata r:id="rId45" o:title=""/>
                </v:shape>
                <o:OLEObject Type="Embed" ProgID="Equation.DSMT4" ShapeID="_x0000_i1049" DrawAspect="Content" ObjectID="_1796658053" r:id="rId46"/>
              </w:objec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را 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با سه حرف</w:t>
            </w:r>
            <w:r w:rsidR="00FE7785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نویسید</w:t>
            </w:r>
            <w:r w:rsidR="003A00B5" w:rsidRPr="00D12A27">
              <w:rPr>
                <w:rFonts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: ...............</w:t>
            </w:r>
          </w:p>
        </w:tc>
        <w:tc>
          <w:tcPr>
            <w:tcW w:w="574" w:type="dxa"/>
            <w:vAlign w:val="center"/>
          </w:tcPr>
          <w:p w14:paraId="4651CD10" w14:textId="107BDE8E" w:rsidR="00352694" w:rsidRPr="00D12A27" w:rsidRDefault="00BA3193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352694" w:rsidRPr="00D12A27" w14:paraId="24F6ABEC" w14:textId="77777777" w:rsidTr="00144CB9">
        <w:trPr>
          <w:trHeight w:val="1299"/>
          <w:jc w:val="center"/>
        </w:trPr>
        <w:tc>
          <w:tcPr>
            <w:tcW w:w="572" w:type="dxa"/>
          </w:tcPr>
          <w:p w14:paraId="56BB3F4B" w14:textId="36D1B2A3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103915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</w:p>
        </w:tc>
        <w:tc>
          <w:tcPr>
            <w:tcW w:w="9640" w:type="dxa"/>
            <w:gridSpan w:val="3"/>
          </w:tcPr>
          <w:p w14:paraId="71076043" w14:textId="4F133636" w:rsidR="00144CB9" w:rsidRDefault="000423B7" w:rsidP="00BA3193">
            <w:pPr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900928" behindDoc="0" locked="0" layoutInCell="1" allowOverlap="1" wp14:anchorId="42B3E8C2" wp14:editId="6348064B">
                      <wp:simplePos x="0" y="0"/>
                      <wp:positionH relativeFrom="column">
                        <wp:posOffset>92489</wp:posOffset>
                      </wp:positionH>
                      <wp:positionV relativeFrom="paragraph">
                        <wp:posOffset>194310</wp:posOffset>
                      </wp:positionV>
                      <wp:extent cx="523875" cy="239395"/>
                      <wp:effectExtent l="0" t="0" r="28575" b="8255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23875" cy="239395"/>
                                <a:chOff x="0" y="0"/>
                                <a:chExt cx="524078" cy="239395"/>
                              </a:xfrm>
                            </wpg:grpSpPr>
                            <wps:wsp>
                              <wps:cNvPr id="25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31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23062CD1" w14:textId="10097A54" w:rsidR="00757B11" w:rsidRPr="00757B11" w:rsidRDefault="00757B11" w:rsidP="00757B11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 w:rsidRPr="00757B11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23" name="Arrow: Pentagon 23"/>
                              <wps:cNvSpPr/>
                              <wps:spPr>
                                <a:xfrm>
                                  <a:off x="0" y="32084"/>
                                  <a:ext cx="524078" cy="174477"/>
                                </a:xfrm>
                                <a:prstGeom prst="homePlat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2B3E8C2" id="Group 30" o:spid="_x0000_s1078" style="position:absolute;left:0;text-align:left;margin-left:7.3pt;margin-top:15.3pt;width:41.25pt;height:18.85pt;z-index:251900928" coordsize="524078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">
                      <v:shape id="Text Box 255" o:spid="_x0000_s1079" type="#_x0000_t202" style="position:absolute;left:37431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23062CD1" w14:textId="10097A54" w:rsidR="00757B11" w:rsidRPr="00757B11" w:rsidRDefault="00757B11" w:rsidP="00757B1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 w:rsidRPr="00757B11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3" o:spid="_x0000_s1080" type="#_x0000_t15" style="position:absolute;top:32084;width:524078;height:174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" adj="18004" filled="f" strokecolor="black [3213]" strokeweight="1.5pt"/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907072" behindDoc="0" locked="0" layoutInCell="1" allowOverlap="1" wp14:anchorId="1DC89DB6" wp14:editId="2F139BBF">
                      <wp:simplePos x="0" y="0"/>
                      <wp:positionH relativeFrom="column">
                        <wp:posOffset>1223144</wp:posOffset>
                      </wp:positionH>
                      <wp:positionV relativeFrom="paragraph">
                        <wp:posOffset>194310</wp:posOffset>
                      </wp:positionV>
                      <wp:extent cx="524078" cy="239395"/>
                      <wp:effectExtent l="0" t="0" r="28575" b="8255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24078" cy="239395"/>
                                <a:chOff x="0" y="0"/>
                                <a:chExt cx="524078" cy="239395"/>
                              </a:xfrm>
                            </wpg:grpSpPr>
                            <wps:wsp>
                              <wps:cNvPr id="57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2884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81E3A59" w14:textId="6BDA9291" w:rsidR="000423B7" w:rsidRPr="00757B11" w:rsidRDefault="000423B7" w:rsidP="000423B7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58" name="Arrow: Pentagon 58"/>
                              <wps:cNvSpPr/>
                              <wps:spPr>
                                <a:xfrm flipH="1">
                                  <a:off x="0" y="32084"/>
                                  <a:ext cx="524078" cy="174477"/>
                                </a:xfrm>
                                <a:prstGeom prst="homePlat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C89DB6" id="Group 56" o:spid="_x0000_s1081" style="position:absolute;left:0;text-align:left;margin-left:96.3pt;margin-top:15.3pt;width:41.25pt;height:18.85pt;z-index:251907072" coordsize="524078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">
                      <v:shape id="Text Box 255" o:spid="_x0000_s1082" type="#_x0000_t202" style="position:absolute;left:162884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" filled="f" stroked="f">
                        <v:textbox inset="1.98119mm,.99061mm,1.98119mm,.99061mm">
                          <w:txbxContent>
                            <w:p w14:paraId="581E3A59" w14:textId="6BDA9291" w:rsidR="000423B7" w:rsidRPr="00757B11" w:rsidRDefault="000423B7" w:rsidP="000423B7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Arrow: Pentagon 58" o:spid="_x0000_s1083" type="#_x0000_t15" style="position:absolute;top:32084;width:524078;height:17447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" adj="18004" filled="f" strokecolor="black [3213]" strokeweight="1.5pt"/>
                    </v:group>
                  </w:pict>
                </mc:Fallback>
              </mc:AlternateContent>
            </w:r>
            <w:r w:rsidR="00352694" w:rsidRPr="00D12A27">
              <w:rPr>
                <w:rFonts w:hint="cs"/>
                <w:b/>
                <w:bCs/>
                <w:sz w:val="26"/>
                <w:szCs w:val="26"/>
                <w:rtl/>
              </w:rPr>
              <w:t>در هر مورد چه تبدیلی صورت گرفته است؟ (تقارن-انتقال-دوران)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 </w:t>
            </w:r>
          </w:p>
          <w:p w14:paraId="2D05DB12" w14:textId="42D7EC13" w:rsidR="00144CB9" w:rsidRPr="00144CB9" w:rsidRDefault="000423B7" w:rsidP="00BA3193">
            <w:pPr>
              <w:rPr>
                <w:b/>
                <w:bCs/>
                <w:noProof/>
                <w:sz w:val="14"/>
                <w:szCs w:val="14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902976" behindDoc="0" locked="0" layoutInCell="1" allowOverlap="1" wp14:anchorId="6CA6AFBF" wp14:editId="417985BA">
                      <wp:simplePos x="0" y="0"/>
                      <wp:positionH relativeFrom="column">
                        <wp:posOffset>712871</wp:posOffset>
                      </wp:positionH>
                      <wp:positionV relativeFrom="paragraph">
                        <wp:posOffset>83452</wp:posOffset>
                      </wp:positionV>
                      <wp:extent cx="524078" cy="239395"/>
                      <wp:effectExtent l="0" t="0" r="28575" b="8255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24078" cy="239395"/>
                                <a:chOff x="0" y="0"/>
                                <a:chExt cx="524078" cy="239395"/>
                              </a:xfrm>
                            </wpg:grpSpPr>
                            <wps:wsp>
                              <wps:cNvPr id="32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31" y="0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EF12464" w14:textId="1BB9A806" w:rsidR="000423B7" w:rsidRPr="00757B11" w:rsidRDefault="000423B7" w:rsidP="000423B7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37" name="Arrow: Pentagon 37"/>
                              <wps:cNvSpPr/>
                              <wps:spPr>
                                <a:xfrm>
                                  <a:off x="0" y="32084"/>
                                  <a:ext cx="524078" cy="174477"/>
                                </a:xfrm>
                                <a:prstGeom prst="homePlat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CA6AFBF" id="Group 31" o:spid="_x0000_s1084" style="position:absolute;left:0;text-align:left;margin-left:56.15pt;margin-top:6.55pt;width:41.25pt;height:18.85pt;z-index:251902976" coordsize="524078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">
                      <v:shape id="Text Box 255" o:spid="_x0000_s1085" type="#_x0000_t202" style="position:absolute;left:37431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5EF12464" w14:textId="1BB9A806" w:rsidR="000423B7" w:rsidRPr="00757B11" w:rsidRDefault="000423B7" w:rsidP="000423B7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Arrow: Pentagon 37" o:spid="_x0000_s1086" type="#_x0000_t15" style="position:absolute;top:32084;width:524078;height:174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" adj="18004" filled="f" strokecolor="black [3213]" strokeweight="1.5pt"/>
                    </v:group>
                  </w:pict>
                </mc:Fallback>
              </mc:AlternateContent>
            </w:r>
          </w:p>
          <w:p w14:paraId="687807F2" w14:textId="3498771C" w:rsidR="00BA3193" w:rsidRPr="00D12A27" w:rsidRDefault="000423B7" w:rsidP="00144CB9">
            <w:pPr>
              <w:tabs>
                <w:tab w:val="left" w:pos="3000"/>
              </w:tabs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905024" behindDoc="0" locked="0" layoutInCell="1" allowOverlap="1" wp14:anchorId="7ECF29FC" wp14:editId="006EF249">
                      <wp:simplePos x="0" y="0"/>
                      <wp:positionH relativeFrom="column">
                        <wp:posOffset>188540</wp:posOffset>
                      </wp:positionH>
                      <wp:positionV relativeFrom="paragraph">
                        <wp:posOffset>129844</wp:posOffset>
                      </wp:positionV>
                      <wp:extent cx="524078" cy="239395"/>
                      <wp:effectExtent l="0" t="0" r="28575" b="8255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flipH="1">
                                <a:off x="0" y="0"/>
                                <a:ext cx="524078" cy="239395"/>
                                <a:chOff x="0" y="9939"/>
                                <a:chExt cx="524078" cy="239395"/>
                              </a:xfrm>
                            </wpg:grpSpPr>
                            <wps:wsp>
                              <wps:cNvPr id="54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095" y="9939"/>
                                  <a:ext cx="276789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C4AC038" w14:textId="4FD0D745" w:rsidR="000423B7" w:rsidRPr="00757B11" w:rsidRDefault="000423B7" w:rsidP="000423B7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19"/>
                                        <w:szCs w:val="19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71323" tIns="35662" rIns="71323" bIns="35662" anchor="t" anchorCtr="0" upright="1">
                                <a:noAutofit/>
                              </wps:bodyPr>
                            </wps:wsp>
                            <wps:wsp>
                              <wps:cNvPr id="55" name="Arrow: Pentagon 55"/>
                              <wps:cNvSpPr/>
                              <wps:spPr>
                                <a:xfrm>
                                  <a:off x="0" y="32084"/>
                                  <a:ext cx="524078" cy="174477"/>
                                </a:xfrm>
                                <a:prstGeom prst="homePlat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CF29FC" id="Group 38" o:spid="_x0000_s1087" style="position:absolute;left:0;text-align:left;margin-left:14.85pt;margin-top:10.2pt;width:41.25pt;height:18.85pt;flip:x;z-index:251905024" coordorigin=",9939" coordsize="524078,239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">
                      <v:shape id="Text Box 255" o:spid="_x0000_s1088" type="#_x0000_t202" style="position:absolute;left:109095;top:9939;width:276789;height:239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" filled="f" stroked="f">
                        <v:textbox inset="1.98119mm,.99061mm,1.98119mm,.99061mm">
                          <w:txbxContent>
                            <w:p w14:paraId="5C4AC038" w14:textId="4FD0D745" w:rsidR="000423B7" w:rsidRPr="00757B11" w:rsidRDefault="000423B7" w:rsidP="000423B7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9"/>
                                  <w:szCs w:val="19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rrow: Pentagon 55" o:spid="_x0000_s1089" type="#_x0000_t15" style="position:absolute;top:32084;width:524078;height:174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" adj="18004" filled="f" strokecolor="black [3213]" strokeweight="1.5pt"/>
                    </v:group>
                  </w:pict>
                </mc:Fallback>
              </mc:AlternateContent>
            </w:r>
            <w:r w:rsidR="00AF05B4" w:rsidRPr="00D12A27">
              <w:rPr>
                <w:b/>
                <w:bCs/>
                <w:sz w:val="26"/>
                <w:szCs w:val="26"/>
              </w:rPr>
              <w:t xml:space="preserve">          </w:t>
            </w:r>
            <w:r w:rsidR="00963082" w:rsidRPr="00D12A27">
              <w:rPr>
                <w:b/>
                <w:bCs/>
                <w:sz w:val="26"/>
                <w:szCs w:val="26"/>
              </w:rPr>
              <w:t xml:space="preserve">                             </w:t>
            </w:r>
            <w:r w:rsidR="00144CB9">
              <w:rPr>
                <w:b/>
                <w:bCs/>
                <w:sz w:val="26"/>
                <w:szCs w:val="26"/>
              </w:rPr>
              <w:t xml:space="preserve">    </w:t>
            </w:r>
            <w:bookmarkStart w:id="0" w:name="_GoBack"/>
            <w:bookmarkEnd w:id="0"/>
            <w:r w:rsidR="005D1B5C" w:rsidRPr="00D12A27">
              <w:rPr>
                <w:b/>
                <w:bCs/>
                <w:position w:val="-6"/>
                <w:sz w:val="26"/>
                <w:szCs w:val="26"/>
              </w:rPr>
              <w:object w:dxaOrig="5600" w:dyaOrig="460" w14:anchorId="74FB08DD">
                <v:shape id="_x0000_i1050" type="#_x0000_t75" style="width:282.5pt;height:22.7pt" o:ole="">
                  <v:imagedata r:id="rId47" o:title=""/>
                </v:shape>
                <o:OLEObject Type="Embed" ProgID="Equation.DSMT4" ShapeID="_x0000_i1050" DrawAspect="Content" ObjectID="_1796658054" r:id="rId48"/>
              </w:object>
            </w:r>
          </w:p>
        </w:tc>
        <w:tc>
          <w:tcPr>
            <w:tcW w:w="574" w:type="dxa"/>
            <w:vAlign w:val="center"/>
          </w:tcPr>
          <w:p w14:paraId="5FD5B7BD" w14:textId="60D150FC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352694" w:rsidRPr="00D12A27" w14:paraId="201A4030" w14:textId="77777777" w:rsidTr="000F09DA">
        <w:trPr>
          <w:trHeight w:val="2248"/>
          <w:jc w:val="center"/>
        </w:trPr>
        <w:tc>
          <w:tcPr>
            <w:tcW w:w="572" w:type="dxa"/>
          </w:tcPr>
          <w:p w14:paraId="737CFA66" w14:textId="270A9097" w:rsidR="00352694" w:rsidRPr="00D12A27" w:rsidRDefault="0002387D" w:rsidP="00BA3193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</w:rPr>
              <w:t>8</w:t>
            </w:r>
          </w:p>
        </w:tc>
        <w:tc>
          <w:tcPr>
            <w:tcW w:w="9640" w:type="dxa"/>
            <w:gridSpan w:val="3"/>
          </w:tcPr>
          <w:p w14:paraId="5C9883C2" w14:textId="02C4CB93" w:rsidR="00352694" w:rsidRPr="00D12A27" w:rsidRDefault="005D1B5C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78400" behindDoc="0" locked="0" layoutInCell="1" allowOverlap="1" wp14:anchorId="2074A92F" wp14:editId="5DEDC24F">
                      <wp:simplePos x="0" y="0"/>
                      <wp:positionH relativeFrom="column">
                        <wp:posOffset>-11126</wp:posOffset>
                      </wp:positionH>
                      <wp:positionV relativeFrom="paragraph">
                        <wp:posOffset>50854</wp:posOffset>
                      </wp:positionV>
                      <wp:extent cx="1532884" cy="1208617"/>
                      <wp:effectExtent l="19050" t="133350" r="48895" b="29845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2884" cy="1208617"/>
                                <a:chOff x="0" y="-31806"/>
                                <a:chExt cx="1752860" cy="1382064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173936" y="156070"/>
                                  <a:ext cx="1381476" cy="1013767"/>
                                  <a:chOff x="0" y="0"/>
                                  <a:chExt cx="1381690" cy="1014230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flipV="1">
                                    <a:off x="20250" y="595765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>
                                    <a:off x="0" y="0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177113" y="7870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2946E7" w14:textId="77777777" w:rsidR="005D1B5C" w:rsidRDefault="005D1B5C" w:rsidP="005D1B5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0" y="84283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B91EDFF" w14:textId="77777777" w:rsidR="005D1B5C" w:rsidRDefault="005D1B5C" w:rsidP="005D1B5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299723" y="-318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6446ED" w14:textId="77777777" w:rsidR="005D1B5C" w:rsidRDefault="005D1B5C" w:rsidP="005D1B5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44452" y="10575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A01AC2B" w14:textId="77777777" w:rsidR="005D1B5C" w:rsidRDefault="005D1B5C" w:rsidP="005D1B5C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1006497" y="10515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36BEB2" w14:textId="77777777" w:rsidR="005D1B5C" w:rsidRDefault="005D1B5C" w:rsidP="005D1B5C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460125" y="125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3E7AAB" w14:textId="77777777" w:rsidR="005D1B5C" w:rsidRDefault="005D1B5C" w:rsidP="005D1B5C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74A92F" id="Group 253" o:spid="_x0000_s1090" style="position:absolute;left:0;text-align:left;margin-left:-.9pt;margin-top:4pt;width:120.7pt;height:95.15pt;z-index:251878400;mso-width-relative:margin;mso-height-relative:margin" coordorigin=",-318" coordsize="17528,1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">
                      <v:group id="Group 202" o:spid="_x0000_s1091" style="position:absolute;left:1739;top:1560;width:13815;height:10138;rotation:-2484363fd" coordsize="13816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92" style="position:absolute;left:202;top:5957;width:13614;height:4185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  <v:shape id="Isosceles Triangle 199" o:spid="_x0000_s1093" style="position:absolute;width:13614;height:4184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</v:group>
                      <v:shape id="Text Box 203" o:spid="_x0000_s1094" type="#_x0000_t202" style="position:absolute;left:1771;top:787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652946E7" w14:textId="77777777" w:rsidR="005D1B5C" w:rsidRDefault="005D1B5C" w:rsidP="005D1B5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95" type="#_x0000_t202" style="position:absolute;top:842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7B91EDFF" w14:textId="77777777" w:rsidR="005D1B5C" w:rsidRDefault="005D1B5C" w:rsidP="005D1B5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96" type="#_x0000_t202" style="position:absolute;left:12997;top:-31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286446ED" w14:textId="77777777" w:rsidR="005D1B5C" w:rsidRDefault="005D1B5C" w:rsidP="005D1B5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97" type="#_x0000_t202" style="position:absolute;left:1444;top:1057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2A01AC2B" w14:textId="77777777" w:rsidR="005D1B5C" w:rsidRDefault="005D1B5C" w:rsidP="005D1B5C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98" type="#_x0000_t202" style="position:absolute;left:10064;top:10515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1D36BEB2" w14:textId="77777777" w:rsidR="005D1B5C" w:rsidRDefault="005D1B5C" w:rsidP="005D1B5C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99" type="#_x0000_t202" style="position:absolute;left:14601;top:1252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583E7AAB" w14:textId="77777777" w:rsidR="005D1B5C" w:rsidRDefault="005D1B5C" w:rsidP="005D1B5C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1728C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در شکل مقابل دو مثلث هم نهشت هستند.</w:t>
            </w:r>
          </w:p>
          <w:p w14:paraId="78865D46" w14:textId="36FF7CD1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الف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) هم نهشتی دو مثلث را به زبان ریاضی بنویسید: ........................................</w:t>
            </w:r>
          </w:p>
          <w:p w14:paraId="1D858474" w14:textId="56FECB6E" w:rsidR="00352694" w:rsidRPr="00D12A27" w:rsidRDefault="00EC2717" w:rsidP="00352694">
            <w:pPr>
              <w:rPr>
                <w:b/>
                <w:bCs/>
                <w:noProof/>
                <w:sz w:val="26"/>
                <w:szCs w:val="26"/>
                <w:rtl/>
                <w:lang w:val="fa-IR"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>ب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) تساوی های زیر را کامل کنید</w:t>
            </w:r>
            <w:r w:rsidR="00352694"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val="fa-IR"/>
              </w:rPr>
              <w:t>.</w:t>
            </w:r>
          </w:p>
          <w:p w14:paraId="1B0B3416" w14:textId="3EF79A70" w:rsidR="00352694" w:rsidRPr="00D12A27" w:rsidRDefault="00352694" w:rsidP="00352694">
            <w:pPr>
              <w:rPr>
                <w:b/>
                <w:bCs/>
                <w:noProof/>
                <w:sz w:val="26"/>
                <w:szCs w:val="26"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</w:rPr>
              <w:t xml:space="preserve">  </w:t>
            </w:r>
            <w:r w:rsidR="00657288" w:rsidRPr="00D12A27">
              <w:rPr>
                <w:b/>
                <w:bCs/>
                <w:noProof/>
                <w:position w:val="-34"/>
                <w:sz w:val="26"/>
                <w:szCs w:val="26"/>
              </w:rPr>
              <w:object w:dxaOrig="1140" w:dyaOrig="840" w14:anchorId="5FDF98B4">
                <v:shape id="_x0000_i1051" type="#_x0000_t75" style="width:56.35pt;height:43.05pt" o:ole="">
                  <v:imagedata r:id="rId49" o:title=""/>
                </v:shape>
                <o:OLEObject Type="Embed" ProgID="Equation.DSMT4" ShapeID="_x0000_i1051" DrawAspect="Content" ObjectID="_1796658055" r:id="rId50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             </w:t>
            </w:r>
            <w:r w:rsidR="00476318" w:rsidRPr="00D12A27">
              <w:rPr>
                <w:b/>
                <w:bCs/>
                <w:noProof/>
                <w:position w:val="-36"/>
                <w:sz w:val="26"/>
                <w:szCs w:val="26"/>
              </w:rPr>
              <w:object w:dxaOrig="920" w:dyaOrig="859" w14:anchorId="1FF21F2A">
                <v:shape id="_x0000_i1052" type="#_x0000_t75" style="width:46.15pt;height:43.85pt" o:ole="">
                  <v:imagedata r:id="rId51" o:title=""/>
                </v:shape>
                <o:OLEObject Type="Embed" ProgID="Equation.DSMT4" ShapeID="_x0000_i1052" DrawAspect="Content" ObjectID="_1796658056" r:id="rId52"/>
              </w:object>
            </w:r>
            <w:r w:rsidRPr="00D12A27">
              <w:rPr>
                <w:b/>
                <w:bCs/>
                <w:noProof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574" w:type="dxa"/>
            <w:vAlign w:val="center"/>
          </w:tcPr>
          <w:p w14:paraId="17D9F860" w14:textId="45EA6B92" w:rsidR="00352694" w:rsidRPr="00D12A27" w:rsidRDefault="00352694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۵/۱</w:t>
            </w:r>
          </w:p>
        </w:tc>
      </w:tr>
      <w:tr w:rsidR="00966132" w:rsidRPr="00D12A27" w14:paraId="4964ED49" w14:textId="77777777" w:rsidTr="00EC7EC7">
        <w:trPr>
          <w:trHeight w:val="1622"/>
          <w:jc w:val="center"/>
        </w:trPr>
        <w:tc>
          <w:tcPr>
            <w:tcW w:w="572" w:type="dxa"/>
          </w:tcPr>
          <w:p w14:paraId="7EE09FEE" w14:textId="650397A6" w:rsidR="00966132" w:rsidRPr="00D12A27" w:rsidRDefault="00D12A27" w:rsidP="00BA3193">
            <w:pPr>
              <w:jc w:val="center"/>
              <w:rPr>
                <w:b/>
                <w:bCs/>
                <w:sz w:val="26"/>
                <w:szCs w:val="26"/>
              </w:rPr>
            </w:pPr>
            <w:r w:rsidRPr="00D12A27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9640" w:type="dxa"/>
            <w:gridSpan w:val="3"/>
          </w:tcPr>
          <w:p w14:paraId="3237B1CD" w14:textId="2C76A2AD" w:rsidR="00966132" w:rsidRPr="00D12A27" w:rsidRDefault="00966132" w:rsidP="00966132">
            <w:pPr>
              <w:tabs>
                <w:tab w:val="left" w:pos="7359"/>
              </w:tabs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>با کامل کردن روابط زیر نتیجه بگیرید دو زاویه متقابل به راس برابرند.</w:t>
            </w:r>
          </w:p>
          <w:p w14:paraId="0A64705D" w14:textId="38292FBE" w:rsidR="00966132" w:rsidRPr="00D12A27" w:rsidRDefault="00EC7EC7" w:rsidP="00966132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47680" behindDoc="0" locked="0" layoutInCell="1" allowOverlap="1" wp14:anchorId="0C6FECB2" wp14:editId="054447EA">
                      <wp:simplePos x="0" y="0"/>
                      <wp:positionH relativeFrom="column">
                        <wp:posOffset>149316</wp:posOffset>
                      </wp:positionH>
                      <wp:positionV relativeFrom="paragraph">
                        <wp:posOffset>102235</wp:posOffset>
                      </wp:positionV>
                      <wp:extent cx="1665845" cy="603677"/>
                      <wp:effectExtent l="38100" t="19050" r="29845" b="2540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0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A39336D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F76B49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F9DB98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/>
                              <wps:spPr>
                                <a:xfrm>
                                  <a:off x="995559" y="13901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6A23A0" w14:textId="77777777" w:rsidR="00966132" w:rsidRPr="00456741" w:rsidRDefault="00966132" w:rsidP="009661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C6FECB2" id="Group 35" o:spid="_x0000_s1100" style="position:absolute;left:0;text-align:left;margin-left:11.75pt;margin-top:8.05pt;width:131.15pt;height:47.55pt;z-index:251847680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">
                      <v:shape id="_x0000_s1101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2A39336D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_x0000_s1102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6F76B49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103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37F9DB98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104" type="#_x0000_t202" style="position:absolute;left:9955;top:13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076A23A0" w14:textId="77777777" w:rsidR="00966132" w:rsidRPr="00456741" w:rsidRDefault="00966132" w:rsidP="00966132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 id="Straight Arrow Connector 2" o:spid="_x0000_s1105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" strokecolor="windowText" strokeweight="1pt">
                        <v:stroke startarrow="open" endarrow="open"/>
                      </v:shape>
                      <v:shape id="Straight Arrow Connector 2" o:spid="_x0000_s1106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" strokecolor="windowText" strokeweight="1pt">
                        <v:stroke startarrow="open" endarrow="open"/>
                      </v:shape>
                    </v:group>
                  </w:pict>
                </mc:Fallback>
              </mc:AlternateConten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</w:t>
            </w:r>
            <w:r w:rsidR="00AD4E9B" w:rsidRPr="00D12A27">
              <w:rPr>
                <w:b/>
                <w:bCs/>
                <w:noProof/>
                <w:position w:val="-56"/>
                <w:sz w:val="26"/>
                <w:szCs w:val="26"/>
                <w:lang w:bidi="fa-IR"/>
              </w:rPr>
              <w:object w:dxaOrig="4080" w:dyaOrig="1280" w14:anchorId="376148F8">
                <v:shape id="_x0000_i1053" type="#_x0000_t75" style="width:204.25pt;height:68.1pt" o:ole="">
                  <v:imagedata r:id="rId53" o:title=""/>
                </v:shape>
                <o:OLEObject Type="Embed" ProgID="Equation.DSMT4" ShapeID="_x0000_i1053" DrawAspect="Content" ObjectID="_1796658057" r:id="rId54"/>
              </w:objec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</w:t>
            </w:r>
            <w:r w:rsidR="00AD4E9B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  </w:t>
            </w:r>
            <w:r w:rsidR="00966132" w:rsidRPr="00D12A27">
              <w:rPr>
                <w:b/>
                <w:bCs/>
                <w:noProof/>
                <w:sz w:val="26"/>
                <w:szCs w:val="26"/>
                <w:lang w:bidi="fa-IR"/>
              </w:rPr>
              <w:t xml:space="preserve">     </w:t>
            </w:r>
          </w:p>
        </w:tc>
        <w:tc>
          <w:tcPr>
            <w:tcW w:w="574" w:type="dxa"/>
            <w:vAlign w:val="center"/>
          </w:tcPr>
          <w:p w14:paraId="4A375FD9" w14:textId="2D73D4CD" w:rsidR="00966132" w:rsidRPr="00D12A27" w:rsidRDefault="00AD4E9B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sz w:val="20"/>
                <w:szCs w:val="20"/>
                <w:lang w:bidi="fa-IR"/>
              </w:rPr>
              <w:t>1</w:t>
            </w:r>
          </w:p>
        </w:tc>
      </w:tr>
    </w:tbl>
    <w:p w14:paraId="2B9E1918" w14:textId="5B494C25" w:rsidR="00F26E2D" w:rsidRPr="004F11C9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4F11C9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2FDB"/>
    <w:rsid w:val="0002387D"/>
    <w:rsid w:val="000249B0"/>
    <w:rsid w:val="00034226"/>
    <w:rsid w:val="00034EAA"/>
    <w:rsid w:val="000423B7"/>
    <w:rsid w:val="00050CD9"/>
    <w:rsid w:val="00053957"/>
    <w:rsid w:val="00054176"/>
    <w:rsid w:val="00062A39"/>
    <w:rsid w:val="00062B30"/>
    <w:rsid w:val="0006409C"/>
    <w:rsid w:val="0008472E"/>
    <w:rsid w:val="00086948"/>
    <w:rsid w:val="000A1F38"/>
    <w:rsid w:val="000A254A"/>
    <w:rsid w:val="000A3E0D"/>
    <w:rsid w:val="000C2433"/>
    <w:rsid w:val="000C48FD"/>
    <w:rsid w:val="000D1CA5"/>
    <w:rsid w:val="000F09DA"/>
    <w:rsid w:val="00103915"/>
    <w:rsid w:val="00104084"/>
    <w:rsid w:val="00104C6A"/>
    <w:rsid w:val="0010730F"/>
    <w:rsid w:val="00114396"/>
    <w:rsid w:val="0012482F"/>
    <w:rsid w:val="001370E1"/>
    <w:rsid w:val="001428BF"/>
    <w:rsid w:val="00144CB9"/>
    <w:rsid w:val="00146201"/>
    <w:rsid w:val="001472AD"/>
    <w:rsid w:val="00155C9D"/>
    <w:rsid w:val="00162381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1057C"/>
    <w:rsid w:val="00211E27"/>
    <w:rsid w:val="002167E7"/>
    <w:rsid w:val="0022051C"/>
    <w:rsid w:val="0023372F"/>
    <w:rsid w:val="00261F06"/>
    <w:rsid w:val="00284A9B"/>
    <w:rsid w:val="00285659"/>
    <w:rsid w:val="00293D81"/>
    <w:rsid w:val="00297CC1"/>
    <w:rsid w:val="002A3154"/>
    <w:rsid w:val="002A539C"/>
    <w:rsid w:val="002B7FBC"/>
    <w:rsid w:val="002C3950"/>
    <w:rsid w:val="002E38CD"/>
    <w:rsid w:val="002F798E"/>
    <w:rsid w:val="00301BAA"/>
    <w:rsid w:val="00305320"/>
    <w:rsid w:val="0031274B"/>
    <w:rsid w:val="0032447A"/>
    <w:rsid w:val="00331E09"/>
    <w:rsid w:val="00344635"/>
    <w:rsid w:val="003501FB"/>
    <w:rsid w:val="00352694"/>
    <w:rsid w:val="003553D1"/>
    <w:rsid w:val="00361AE0"/>
    <w:rsid w:val="00396C91"/>
    <w:rsid w:val="003A00B5"/>
    <w:rsid w:val="003C1160"/>
    <w:rsid w:val="003F201D"/>
    <w:rsid w:val="00403F8F"/>
    <w:rsid w:val="00413DED"/>
    <w:rsid w:val="00446816"/>
    <w:rsid w:val="004547FE"/>
    <w:rsid w:val="00456741"/>
    <w:rsid w:val="00476318"/>
    <w:rsid w:val="00476FD1"/>
    <w:rsid w:val="00483018"/>
    <w:rsid w:val="0048476C"/>
    <w:rsid w:val="0049103B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293"/>
    <w:rsid w:val="004E1F9E"/>
    <w:rsid w:val="004F11C9"/>
    <w:rsid w:val="004F13BA"/>
    <w:rsid w:val="0050383A"/>
    <w:rsid w:val="0051227C"/>
    <w:rsid w:val="005135E3"/>
    <w:rsid w:val="00556ECA"/>
    <w:rsid w:val="0056070D"/>
    <w:rsid w:val="00593EEF"/>
    <w:rsid w:val="005A6A04"/>
    <w:rsid w:val="005A6B58"/>
    <w:rsid w:val="005B37B6"/>
    <w:rsid w:val="005B4146"/>
    <w:rsid w:val="005B4ADE"/>
    <w:rsid w:val="005D1B5C"/>
    <w:rsid w:val="005D3D71"/>
    <w:rsid w:val="005D531C"/>
    <w:rsid w:val="005D62DA"/>
    <w:rsid w:val="005E2CDC"/>
    <w:rsid w:val="005E4206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25F70"/>
    <w:rsid w:val="00734E2B"/>
    <w:rsid w:val="00744349"/>
    <w:rsid w:val="00750F3C"/>
    <w:rsid w:val="00751AFB"/>
    <w:rsid w:val="00757B11"/>
    <w:rsid w:val="0077009D"/>
    <w:rsid w:val="00777683"/>
    <w:rsid w:val="00784AA9"/>
    <w:rsid w:val="007867FF"/>
    <w:rsid w:val="00790E8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1301"/>
    <w:rsid w:val="00865589"/>
    <w:rsid w:val="00867D01"/>
    <w:rsid w:val="008876E4"/>
    <w:rsid w:val="008967F2"/>
    <w:rsid w:val="008C3D57"/>
    <w:rsid w:val="008D08FE"/>
    <w:rsid w:val="008D2938"/>
    <w:rsid w:val="008D3DD0"/>
    <w:rsid w:val="008D6E8E"/>
    <w:rsid w:val="008E3F1F"/>
    <w:rsid w:val="008E5E0D"/>
    <w:rsid w:val="009054B3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66132"/>
    <w:rsid w:val="00984F27"/>
    <w:rsid w:val="00987D46"/>
    <w:rsid w:val="009A2AF9"/>
    <w:rsid w:val="009A391A"/>
    <w:rsid w:val="009A7E1F"/>
    <w:rsid w:val="009B43F5"/>
    <w:rsid w:val="009E08B0"/>
    <w:rsid w:val="009E55F6"/>
    <w:rsid w:val="00A07EBA"/>
    <w:rsid w:val="00A1648E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AD4E9B"/>
    <w:rsid w:val="00AF05B4"/>
    <w:rsid w:val="00B05FB6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9220B"/>
    <w:rsid w:val="00BA3193"/>
    <w:rsid w:val="00BA31C8"/>
    <w:rsid w:val="00BB38C9"/>
    <w:rsid w:val="00BB6E6C"/>
    <w:rsid w:val="00BC7C64"/>
    <w:rsid w:val="00BD37C7"/>
    <w:rsid w:val="00BD61DB"/>
    <w:rsid w:val="00BF4442"/>
    <w:rsid w:val="00C03CA3"/>
    <w:rsid w:val="00C048A9"/>
    <w:rsid w:val="00C07611"/>
    <w:rsid w:val="00C138CB"/>
    <w:rsid w:val="00C14CED"/>
    <w:rsid w:val="00C367FF"/>
    <w:rsid w:val="00C3748F"/>
    <w:rsid w:val="00C5143A"/>
    <w:rsid w:val="00C54AC4"/>
    <w:rsid w:val="00C8272E"/>
    <w:rsid w:val="00C829B4"/>
    <w:rsid w:val="00C8449F"/>
    <w:rsid w:val="00C865A1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2A27"/>
    <w:rsid w:val="00D159FA"/>
    <w:rsid w:val="00D20A12"/>
    <w:rsid w:val="00D2131D"/>
    <w:rsid w:val="00D4273B"/>
    <w:rsid w:val="00D67FB3"/>
    <w:rsid w:val="00D71894"/>
    <w:rsid w:val="00D87A4B"/>
    <w:rsid w:val="00D903AC"/>
    <w:rsid w:val="00D90FA3"/>
    <w:rsid w:val="00DA1B05"/>
    <w:rsid w:val="00DA65BC"/>
    <w:rsid w:val="00DB3782"/>
    <w:rsid w:val="00DE114F"/>
    <w:rsid w:val="00DE78A9"/>
    <w:rsid w:val="00E113AF"/>
    <w:rsid w:val="00E22506"/>
    <w:rsid w:val="00E435AF"/>
    <w:rsid w:val="00E47931"/>
    <w:rsid w:val="00E61B36"/>
    <w:rsid w:val="00E63716"/>
    <w:rsid w:val="00EA1211"/>
    <w:rsid w:val="00EA34A1"/>
    <w:rsid w:val="00EA7D1C"/>
    <w:rsid w:val="00EB4855"/>
    <w:rsid w:val="00EC2717"/>
    <w:rsid w:val="00EC7EC7"/>
    <w:rsid w:val="00EE1D5E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8086F"/>
    <w:rsid w:val="00F81409"/>
    <w:rsid w:val="00F873E8"/>
    <w:rsid w:val="00F87A5F"/>
    <w:rsid w:val="00F95582"/>
    <w:rsid w:val="00FA7038"/>
    <w:rsid w:val="00FB6CD9"/>
    <w:rsid w:val="00FC29A1"/>
    <w:rsid w:val="00FC6E81"/>
    <w:rsid w:val="00FD5166"/>
    <w:rsid w:val="00FD6129"/>
    <w:rsid w:val="00FE7785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</TotalTime>
  <Pages>1</Pages>
  <Words>361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97</cp:revision>
  <cp:lastPrinted>2024-12-21T03:34:00Z</cp:lastPrinted>
  <dcterms:created xsi:type="dcterms:W3CDTF">2022-12-16T17:03:00Z</dcterms:created>
  <dcterms:modified xsi:type="dcterms:W3CDTF">2024-12-25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